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EEA8B9" w14:textId="64F5CEF3" w:rsidR="00F220AB" w:rsidRPr="00F220AB" w:rsidRDefault="00F220AB" w:rsidP="00F220AB">
      <w:pPr>
        <w:jc w:val="center"/>
        <w:rPr>
          <w:b/>
          <w:sz w:val="36"/>
          <w:szCs w:val="36"/>
        </w:rPr>
      </w:pPr>
      <w:r w:rsidRPr="00F220AB">
        <w:rPr>
          <w:b/>
          <w:sz w:val="36"/>
          <w:szCs w:val="36"/>
        </w:rPr>
        <w:t>EE3060 Probability – Proposed questions and answers</w:t>
      </w:r>
    </w:p>
    <w:p w14:paraId="334215E0" w14:textId="7A509B05" w:rsidR="001611C3" w:rsidRDefault="00DD7908">
      <w:r>
        <w:rPr>
          <w:rFonts w:hint="eastAsia"/>
        </w:rPr>
        <w:t>Qu</w:t>
      </w:r>
      <w:r>
        <w:t>estion</w:t>
      </w:r>
      <w:r w:rsidR="00F220AB">
        <w:rPr>
          <w:rFonts w:hint="eastAsia"/>
        </w:rPr>
        <w:t xml:space="preserve"> </w:t>
      </w:r>
      <w:r w:rsidR="00F220AB">
        <w:t>1</w:t>
      </w:r>
      <w:r>
        <w:t>:</w:t>
      </w:r>
    </w:p>
    <w:p w14:paraId="2139FAE8" w14:textId="7107F6CF" w:rsidR="00DD7908" w:rsidRDefault="00DD7908">
      <w:r>
        <w:rPr>
          <w:rFonts w:hint="eastAsia"/>
        </w:rPr>
        <w:t xml:space="preserve"> </w:t>
      </w:r>
      <w:r>
        <w:t xml:space="preserve">    In NBA West Conference are 15 teams, divided into 3 divisions, each division has 5 teams. And the division details are listed below.</w:t>
      </w:r>
    </w:p>
    <w:p w14:paraId="599463A0" w14:textId="030B0E72" w:rsidR="00DD7908" w:rsidRDefault="00DD7908" w:rsidP="00DD7908">
      <w:pPr>
        <w:ind w:firstLineChars="200" w:firstLine="480"/>
      </w:pPr>
      <w:r w:rsidRPr="00DD7908">
        <w:rPr>
          <w:noProof/>
        </w:rPr>
        <w:drawing>
          <wp:inline distT="0" distB="0" distL="0" distR="0" wp14:anchorId="3F380EE9" wp14:editId="7BB7138E">
            <wp:extent cx="4276725" cy="1209675"/>
            <wp:effectExtent l="0" t="0" r="9525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88B72" w14:textId="3E7923B9" w:rsidR="00C70FA4" w:rsidRDefault="00D1007C" w:rsidP="00C70FA4">
      <w:pPr>
        <w:ind w:firstLineChars="200" w:firstLine="480"/>
      </w:pPr>
      <w:r>
        <w:t>At the end of the season, top</w:t>
      </w:r>
      <w:r w:rsidR="00C70FA4">
        <w:t xml:space="preserve"> 8 ranking teams will go into Playoffs (ranked by all 15 teams’ record). In Playoffs, the matching of two teams in the first round is totally based on ranking (1vs8, 2vs7, </w:t>
      </w:r>
      <w:r w:rsidR="00C70FA4">
        <w:rPr>
          <w:rFonts w:hint="eastAsia"/>
        </w:rPr>
        <w:t>3</w:t>
      </w:r>
      <w:r w:rsidR="00C70FA4">
        <w:t>vs6, 4vs5). Those who have higher rank will get home field advantage in the first round.</w:t>
      </w:r>
    </w:p>
    <w:p w14:paraId="485C57FC" w14:textId="208B4B5B" w:rsidR="00C70FA4" w:rsidRDefault="00C70FA4" w:rsidP="00C70FA4">
      <w:pPr>
        <w:ind w:firstLineChars="200" w:firstLine="480"/>
      </w:pPr>
      <w:r>
        <w:rPr>
          <w:rFonts w:hint="eastAsia"/>
        </w:rPr>
        <w:t>S</w:t>
      </w:r>
      <w:r>
        <w:t>uppose every outcome of the standings have the same probability to occur.</w:t>
      </w:r>
    </w:p>
    <w:p w14:paraId="1AD6B60E" w14:textId="57BADF06" w:rsidR="00C70FA4" w:rsidRDefault="00C70FA4" w:rsidP="00C70FA4">
      <w:r>
        <w:rPr>
          <w:rFonts w:hint="eastAsia"/>
        </w:rPr>
        <w:t>G</w:t>
      </w:r>
      <w:r>
        <w:t>iven that there are</w:t>
      </w:r>
      <w:r w:rsidRPr="00C70FA4">
        <w:rPr>
          <w:b/>
        </w:rPr>
        <w:t xml:space="preserve"> 3</w:t>
      </w:r>
      <w:r>
        <w:t xml:space="preserve"> teams successfully going into Playoffs in </w:t>
      </w:r>
      <w:r w:rsidRPr="00C70FA4">
        <w:rPr>
          <w:b/>
        </w:rPr>
        <w:t>Pacific Division</w:t>
      </w:r>
      <w:r>
        <w:t xml:space="preserve">, what is the probability that </w:t>
      </w:r>
      <w:r w:rsidRPr="00BB3CD1">
        <w:rPr>
          <w:b/>
        </w:rPr>
        <w:t>Lakers</w:t>
      </w:r>
      <w:r>
        <w:t xml:space="preserve"> and </w:t>
      </w:r>
      <w:r w:rsidRPr="00BB3CD1">
        <w:rPr>
          <w:b/>
        </w:rPr>
        <w:t>Warriors</w:t>
      </w:r>
      <w:r w:rsidR="00BB3CD1">
        <w:t xml:space="preserve"> both going into Playoffs and having </w:t>
      </w:r>
      <w:r w:rsidR="00BB3CD1" w:rsidRPr="00BB3CD1">
        <w:rPr>
          <w:b/>
        </w:rPr>
        <w:t>home field advantage</w:t>
      </w:r>
      <w:r w:rsidR="00D020FB">
        <w:rPr>
          <w:rFonts w:hint="eastAsia"/>
          <w:b/>
        </w:rPr>
        <w:t xml:space="preserve"> </w:t>
      </w:r>
      <w:r w:rsidR="00D020FB">
        <w:t>in the first round</w:t>
      </w:r>
      <w:r w:rsidR="00BB3CD1">
        <w:t>?</w:t>
      </w:r>
    </w:p>
    <w:p w14:paraId="685E7BAC" w14:textId="0BBB588B" w:rsidR="00BB3CD1" w:rsidRDefault="00BB3CD1" w:rsidP="00C70FA4"/>
    <w:p w14:paraId="2D4084EB" w14:textId="276245E0" w:rsidR="00BB3CD1" w:rsidRDefault="00BB3CD1" w:rsidP="00C70FA4">
      <w:r>
        <w:rPr>
          <w:rFonts w:hint="eastAsia"/>
        </w:rPr>
        <w:t>A</w:t>
      </w:r>
      <w:r>
        <w:t>nswer</w:t>
      </w:r>
      <w:r w:rsidR="00F220AB">
        <w:t xml:space="preserve"> 1</w:t>
      </w:r>
      <w:r>
        <w:t>:</w:t>
      </w:r>
    </w:p>
    <w:p w14:paraId="2AFCCA87" w14:textId="5ACF4D41" w:rsidR="00BB3CD1" w:rsidRDefault="00BB3CD1" w:rsidP="00C70FA4">
      <w:r>
        <w:rPr>
          <w:rFonts w:hint="eastAsia"/>
        </w:rPr>
        <w:t xml:space="preserve"> </w:t>
      </w:r>
      <w:r>
        <w:t xml:space="preserve">    </w:t>
      </w:r>
      <w:r w:rsidR="009F6060">
        <w:t>A: event that 3 teams of Pacific Division go into Playoffs</w:t>
      </w:r>
    </w:p>
    <w:p w14:paraId="5DD3A56E" w14:textId="54706473" w:rsidR="009F6060" w:rsidRDefault="009F6060" w:rsidP="00C70FA4">
      <w:r>
        <w:tab/>
        <w:t xml:space="preserve"> B: event that Lakers and Warriors both make it to Playoffs and have home adv.</w:t>
      </w:r>
    </w:p>
    <w:p w14:paraId="76CA60B2" w14:textId="3CF3EDC9" w:rsidR="009F6060" w:rsidRDefault="009F6060" w:rsidP="00C70FA4">
      <w:r>
        <w:rPr>
          <w:rFonts w:hint="eastAsia"/>
        </w:rPr>
        <w:t>U</w:t>
      </w:r>
      <w:r>
        <w:t xml:space="preserve">se </w:t>
      </w:r>
      <w:proofErr w:type="gramStart"/>
      <w:r>
        <w:t>Counting</w:t>
      </w:r>
      <w:proofErr w:type="gramEnd"/>
      <w:r>
        <w:t xml:space="preserve"> to solve this problem:</w:t>
      </w:r>
    </w:p>
    <w:p w14:paraId="74F61DD8" w14:textId="73170118" w:rsidR="009F6060" w:rsidRDefault="009F6060" w:rsidP="00C70FA4">
      <w:r>
        <w:rPr>
          <w:rFonts w:hint="eastAsia"/>
        </w:rPr>
        <w:t xml:space="preserve"> </w:t>
      </w:r>
      <w:r>
        <w:t xml:space="preserve">    # </w:t>
      </w:r>
      <w:proofErr w:type="gramStart"/>
      <w:r>
        <w:t>of</w:t>
      </w:r>
      <w:proofErr w:type="gramEnd"/>
      <w:r>
        <w:t xml:space="preserve"> A: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3!*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2!*10!</m:t>
        </m:r>
      </m:oMath>
    </w:p>
    <w:p w14:paraId="5491F2C6" w14:textId="3A163807" w:rsidR="009F6060" w:rsidRDefault="009F6060" w:rsidP="00C70FA4">
      <w:r>
        <w:tab/>
        <w:t xml:space="preserve"> Choose 3 teams out of 5, </w:t>
      </w:r>
      <w:proofErr w:type="gramStart"/>
      <w:r>
        <w:t>then</w:t>
      </w:r>
      <w:proofErr w:type="gramEnd"/>
      <w:r>
        <w:t xml:space="preserve"> pick 3 </w:t>
      </w:r>
      <w:r w:rsidR="00D033B0">
        <w:t xml:space="preserve">seats in Playoffs and Permutations. After that, the rest 2 teams in Pacific Division find spots out of </w:t>
      </w:r>
      <w:proofErr w:type="spellStart"/>
      <w:r w:rsidR="00D033B0">
        <w:t>NoPlayoffs</w:t>
      </w:r>
      <w:proofErr w:type="spellEnd"/>
      <w:r w:rsidR="00D033B0">
        <w:t>. Finally, place the rest 10 teams.</w:t>
      </w:r>
    </w:p>
    <w:p w14:paraId="76189BDD" w14:textId="15630F1E" w:rsidR="00D033B0" w:rsidRDefault="00D033B0" w:rsidP="00C70FA4">
      <w:r>
        <w:rPr>
          <w:rFonts w:hint="eastAsia"/>
        </w:rPr>
        <w:t xml:space="preserve"> </w:t>
      </w:r>
      <w:r>
        <w:t xml:space="preserve">    # of A</w:t>
      </w:r>
      <w:r>
        <w:rPr>
          <w:rFonts w:ascii="標楷體" w:eastAsia="標楷體" w:hAnsi="標楷體" w:hint="eastAsia"/>
        </w:rPr>
        <w:t>∩</w:t>
      </w:r>
      <w:r>
        <w:t xml:space="preserve">B: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2!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  <m:r>
          <w:rPr>
            <w:rFonts w:ascii="Cambria Math" w:hAnsi="Cambria Math"/>
          </w:rPr>
          <m:t>*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2!*10!</m:t>
        </m:r>
      </m:oMath>
    </w:p>
    <w:p w14:paraId="26A882B2" w14:textId="01E9B5DB" w:rsidR="00D033B0" w:rsidRDefault="00D033B0" w:rsidP="00C70FA4">
      <w:r>
        <w:tab/>
        <w:t xml:space="preserve"> Choose one team in Pacific Division (</w:t>
      </w:r>
      <w:r w:rsidR="0052005C">
        <w:t>Except</w:t>
      </w:r>
      <w:r>
        <w:t xml:space="preserve"> Lakers and Warriors), then find two spots in top4 for Lakers and Warriors. After that, place that picked team in some position in Playoffs, find spots out of </w:t>
      </w:r>
      <w:proofErr w:type="spellStart"/>
      <w:r>
        <w:t>NoPlayoffs</w:t>
      </w:r>
      <w:proofErr w:type="spellEnd"/>
      <w:r>
        <w:t xml:space="preserve"> for the rest 2 teams in Pacific Division. Finally, place the rest </w:t>
      </w:r>
      <w:r w:rsidR="000D7079">
        <w:t>10 teams.</w:t>
      </w:r>
    </w:p>
    <w:p w14:paraId="0E54E761" w14:textId="6A3D338D" w:rsidR="000D7079" w:rsidRDefault="000D7079" w:rsidP="00C70FA4"/>
    <w:p w14:paraId="48EF94B8" w14:textId="001F7AA5" w:rsidR="000D7079" w:rsidRDefault="000D7079" w:rsidP="00C70FA4">
      <w:r>
        <w:rPr>
          <w:rFonts w:hint="eastAsia"/>
        </w:rPr>
        <w:t>P</w:t>
      </w:r>
      <w:r>
        <w:t>(B|A) = # of A</w:t>
      </w:r>
      <w:r>
        <w:rPr>
          <w:rFonts w:ascii="標楷體" w:eastAsia="標楷體" w:hAnsi="標楷體" w:hint="eastAsia"/>
        </w:rPr>
        <w:t>∩</w:t>
      </w:r>
      <w:r>
        <w:t xml:space="preserve">B / # of A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16</m:t>
            </m:r>
          </m:num>
          <m:den>
            <m:r>
              <w:rPr>
                <w:rFonts w:ascii="Cambria Math" w:hAnsi="Cambria Math"/>
              </w:rPr>
              <m:t>3360</m:t>
            </m:r>
          </m:den>
        </m:f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40</m:t>
            </m:r>
          </m:den>
        </m:f>
        <m:r>
          <m:rPr>
            <m:sty m:val="p"/>
          </m:rPr>
          <w:rPr>
            <w:rFonts w:ascii="Cambria Math" w:hAnsi="Cambria Math"/>
          </w:rPr>
          <m:t>=0.0643</m:t>
        </m:r>
      </m:oMath>
      <w:r w:rsidR="0099603B">
        <w:rPr>
          <w:rFonts w:hint="eastAsia"/>
        </w:rPr>
        <w:t xml:space="preserve"> </w:t>
      </w:r>
    </w:p>
    <w:p w14:paraId="52B0C9DE" w14:textId="72492A06" w:rsidR="00F220AB" w:rsidRPr="008E6EA5" w:rsidRDefault="008E6EA5" w:rsidP="00C70FA4">
      <w:pPr>
        <w:rPr>
          <w:u w:val="thick"/>
        </w:rPr>
      </w:pPr>
      <w:r>
        <w:rPr>
          <w:rFonts w:hint="eastAsia"/>
          <w:u w:val="thick"/>
        </w:rPr>
        <w:t xml:space="preserve"> </w:t>
      </w:r>
      <w:r>
        <w:rPr>
          <w:u w:val="thick"/>
        </w:rPr>
        <w:t xml:space="preserve">                                                                     </w:t>
      </w:r>
    </w:p>
    <w:p w14:paraId="3F2098FB" w14:textId="6099BC35" w:rsidR="00F220AB" w:rsidRDefault="00F220AB" w:rsidP="00C70FA4"/>
    <w:p w14:paraId="65C17DE6" w14:textId="34307A5A" w:rsidR="00AB313D" w:rsidRDefault="00AB313D" w:rsidP="00AB313D">
      <w:r>
        <w:rPr>
          <w:rFonts w:hint="eastAsia"/>
        </w:rPr>
        <w:lastRenderedPageBreak/>
        <w:t>Q</w:t>
      </w:r>
      <w:r>
        <w:t>uestion 2:</w:t>
      </w:r>
    </w:p>
    <w:p w14:paraId="7312A463" w14:textId="512078A7" w:rsidR="00AB313D" w:rsidRPr="00AB313D" w:rsidRDefault="00AB313D" w:rsidP="00AB313D">
      <w:r w:rsidRPr="00AB313D">
        <w:t xml:space="preserve">In a classroom, 51% of the students have Facebook accounts, 31% have Twitter accounts, </w:t>
      </w:r>
      <w:proofErr w:type="gramStart"/>
      <w:r w:rsidRPr="00AB313D">
        <w:t>39</w:t>
      </w:r>
      <w:proofErr w:type="gramEnd"/>
      <w:r w:rsidRPr="00AB313D">
        <w:t xml:space="preserve">% have Instagram accounts. 19% have both Instagram and </w:t>
      </w:r>
      <w:proofErr w:type="spellStart"/>
      <w:r w:rsidRPr="00AB313D">
        <w:t>Fackbook</w:t>
      </w:r>
      <w:proofErr w:type="spellEnd"/>
      <w:r w:rsidRPr="00AB313D">
        <w:t xml:space="preserve"> accounts, 9% have both Twitter and Instagram accounts, 6% have both Twitter and Facebook accounts, </w:t>
      </w:r>
      <w:proofErr w:type="gramStart"/>
      <w:r w:rsidRPr="00AB313D">
        <w:t>15</w:t>
      </w:r>
      <w:proofErr w:type="gramEnd"/>
      <w:r w:rsidRPr="00AB313D">
        <w:t xml:space="preserve">% </w:t>
      </w:r>
      <w:r w:rsidRPr="00AB313D">
        <w:rPr>
          <w:b/>
        </w:rPr>
        <w:t>only</w:t>
      </w:r>
      <w:r w:rsidRPr="00AB313D">
        <w:t xml:space="preserve"> have Instagram accounts. 9% don’t have any accounts. And a student in the classroom is selected </w:t>
      </w:r>
      <w:proofErr w:type="gramStart"/>
      <w:r w:rsidRPr="00AB313D">
        <w:t>randomly,</w:t>
      </w:r>
      <w:proofErr w:type="gramEnd"/>
      <w:r w:rsidRPr="00AB313D">
        <w:t xml:space="preserve"> find the probability that he/she </w:t>
      </w:r>
      <w:r w:rsidRPr="009A2D67">
        <w:rPr>
          <w:b/>
        </w:rPr>
        <w:t>only</w:t>
      </w:r>
      <w:r w:rsidRPr="00AB313D">
        <w:t xml:space="preserve"> has Twitter account.</w:t>
      </w:r>
    </w:p>
    <w:p w14:paraId="2D39527E" w14:textId="77777777" w:rsidR="00AB313D" w:rsidRPr="00AB313D" w:rsidRDefault="00AB313D" w:rsidP="00AB313D"/>
    <w:p w14:paraId="0B1E6E3D" w14:textId="4C95B488" w:rsidR="00AB313D" w:rsidRPr="00AB313D" w:rsidRDefault="00AB313D" w:rsidP="00AB313D">
      <w:r w:rsidRPr="00AB313D">
        <w:rPr>
          <w:rFonts w:hint="eastAsia"/>
        </w:rPr>
        <w:t>A</w:t>
      </w:r>
      <w:r w:rsidRPr="00AB313D">
        <w:t>ns</w:t>
      </w:r>
      <w:r>
        <w:t>wer 2</w:t>
      </w:r>
      <w:r w:rsidRPr="00AB313D">
        <w:t>:</w:t>
      </w:r>
    </w:p>
    <w:p w14:paraId="2977D20F" w14:textId="03DBC528" w:rsidR="00AB313D" w:rsidRPr="00AB313D" w:rsidRDefault="00AB313D" w:rsidP="00AB313D">
      <w:r w:rsidRPr="00AB313D">
        <w:tab/>
        <w:t xml:space="preserve">By the problem, we can draw </w:t>
      </w:r>
      <w:proofErr w:type="spellStart"/>
      <w:r w:rsidRPr="00AB313D">
        <w:t>grpah</w:t>
      </w:r>
      <w:proofErr w:type="spellEnd"/>
      <w:r w:rsidRPr="00AB313D">
        <w:t xml:space="preserve"> below,</w:t>
      </w:r>
    </w:p>
    <w:p w14:paraId="03E0FAFF" w14:textId="7C10543F" w:rsidR="00AB313D" w:rsidRDefault="00AB313D"/>
    <w:p w14:paraId="34D03E3A" w14:textId="3A10BF34" w:rsidR="00AB313D" w:rsidRDefault="00CF0149">
      <w:r>
        <w:rPr>
          <w:noProof/>
        </w:rPr>
        <w:drawing>
          <wp:inline distT="0" distB="0" distL="0" distR="0" wp14:anchorId="2F840D80" wp14:editId="7806B8A5">
            <wp:extent cx="4839886" cy="31623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未命名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4591" cy="3165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02399" w14:textId="0140FAAD" w:rsidR="00AB313D" w:rsidRDefault="00AB313D"/>
    <w:p w14:paraId="717633A6" w14:textId="77777777" w:rsidR="00AB313D" w:rsidRDefault="00AB313D"/>
    <w:p w14:paraId="2341F435" w14:textId="77777777" w:rsidR="00AB313D" w:rsidRPr="00AB313D" w:rsidRDefault="00AB313D" w:rsidP="00AB313D">
      <w:proofErr w:type="gramStart"/>
      <w:r w:rsidRPr="00AB313D">
        <w:t>Set x represent the percentage of students who have all accounts at the same time.</w:t>
      </w:r>
      <w:proofErr w:type="gramEnd"/>
    </w:p>
    <w:p w14:paraId="34424B34" w14:textId="77777777" w:rsidR="00AB313D" w:rsidRPr="00AB313D" w:rsidRDefault="00AB313D" w:rsidP="00AB313D">
      <w:r w:rsidRPr="00AB313D">
        <w:t>In Instagram circle,</w:t>
      </w:r>
    </w:p>
    <w:p w14:paraId="6E4BDB56" w14:textId="77777777" w:rsidR="00AB313D" w:rsidRPr="00AB313D" w:rsidRDefault="00AB313D" w:rsidP="00AB313D">
      <w:r w:rsidRPr="00AB313D">
        <w:tab/>
        <w:t>15% + (19-x</w:t>
      </w:r>
      <w:proofErr w:type="gramStart"/>
      <w:r w:rsidRPr="00AB313D">
        <w:t>)%</w:t>
      </w:r>
      <w:proofErr w:type="gramEnd"/>
      <w:r w:rsidRPr="00AB313D">
        <w:t xml:space="preserve"> + x% +(9-x)% =39%</w:t>
      </w:r>
    </w:p>
    <w:p w14:paraId="6F2A5D16" w14:textId="77777777" w:rsidR="00AB313D" w:rsidRPr="00AB313D" w:rsidRDefault="00AB313D" w:rsidP="00AB313D">
      <w:pPr>
        <w:numPr>
          <w:ilvl w:val="0"/>
          <w:numId w:val="1"/>
        </w:numPr>
      </w:pPr>
      <w:r w:rsidRPr="00AB313D">
        <w:t>x = 4</w:t>
      </w:r>
    </w:p>
    <w:p w14:paraId="47421618" w14:textId="77777777" w:rsidR="00AB313D" w:rsidRPr="00AB313D" w:rsidRDefault="00AB313D" w:rsidP="00AB313D">
      <w:r w:rsidRPr="00AB313D">
        <w:rPr>
          <w:rFonts w:hint="eastAsia"/>
        </w:rPr>
        <w:t>I</w:t>
      </w:r>
      <w:r w:rsidRPr="00AB313D">
        <w:t>n Twitter circle,</w:t>
      </w:r>
    </w:p>
    <w:p w14:paraId="4D566F5C" w14:textId="77777777" w:rsidR="00AB313D" w:rsidRPr="00AB313D" w:rsidRDefault="00AB313D" w:rsidP="00AB313D">
      <w:r w:rsidRPr="00AB313D">
        <w:tab/>
        <w:t xml:space="preserve">31% </w:t>
      </w:r>
      <w:proofErr w:type="gramStart"/>
      <w:r w:rsidRPr="00AB313D">
        <w:t>-(</w:t>
      </w:r>
      <w:proofErr w:type="gramEnd"/>
      <w:r w:rsidRPr="00AB313D">
        <w:t xml:space="preserve"> 4% + 5% +2%) =20%(answer)</w:t>
      </w:r>
    </w:p>
    <w:p w14:paraId="4A98D8ED" w14:textId="42073DAA" w:rsidR="00AB313D" w:rsidRPr="008E6EA5" w:rsidRDefault="008E6EA5">
      <w:pPr>
        <w:rPr>
          <w:u w:val="thick"/>
        </w:rPr>
      </w:pPr>
      <w:r>
        <w:rPr>
          <w:u w:val="thick"/>
        </w:rPr>
        <w:t xml:space="preserve">                                                                      </w:t>
      </w:r>
    </w:p>
    <w:p w14:paraId="6D48D997" w14:textId="1ED06AE5" w:rsidR="00AB313D" w:rsidRDefault="00AB313D"/>
    <w:p w14:paraId="3CA1A28A" w14:textId="1FE56FB0" w:rsidR="00AB313D" w:rsidRDefault="00AB313D"/>
    <w:p w14:paraId="3FFA6776" w14:textId="04600060" w:rsidR="00AB313D" w:rsidRDefault="00AB313D"/>
    <w:p w14:paraId="4421BCDE" w14:textId="5D5764CB" w:rsidR="00AB313D" w:rsidRDefault="00AB313D"/>
    <w:p w14:paraId="1A7328B5" w14:textId="116A42E5" w:rsidR="00AB313D" w:rsidRDefault="00AB313D">
      <w:r>
        <w:rPr>
          <w:rFonts w:hint="eastAsia"/>
        </w:rPr>
        <w:lastRenderedPageBreak/>
        <w:t>Q</w:t>
      </w:r>
      <w:r>
        <w:t>uestion 3:</w:t>
      </w:r>
    </w:p>
    <w:p w14:paraId="39BDBC1D" w14:textId="77777777" w:rsidR="00AA0C43" w:rsidRPr="00AA0C43" w:rsidRDefault="00AA0C43" w:rsidP="00AA0C43">
      <w:pPr>
        <w:ind w:firstLineChars="300" w:firstLine="720"/>
      </w:pPr>
      <w:r w:rsidRPr="00AA0C43">
        <w:t xml:space="preserve">Student A do a question and he maybe know the </w:t>
      </w:r>
      <w:proofErr w:type="spellStart"/>
      <w:r w:rsidRPr="00AA0C43">
        <w:t>answer</w:t>
      </w:r>
      <w:proofErr w:type="gramStart"/>
      <w:r w:rsidRPr="00AA0C43">
        <w:t>,or</w:t>
      </w:r>
      <w:proofErr w:type="spellEnd"/>
      <w:proofErr w:type="gramEnd"/>
      <w:r w:rsidRPr="00AA0C43">
        <w:t xml:space="preserve"> maybe </w:t>
      </w:r>
      <w:proofErr w:type="spellStart"/>
      <w:r w:rsidRPr="00AA0C43">
        <w:t>not.The</w:t>
      </w:r>
      <w:proofErr w:type="spellEnd"/>
      <w:r w:rsidRPr="00AA0C43">
        <w:t xml:space="preserve"> probability that he knows the answer is p, and the probability that he guesses the answer is 1-p.If he guesses the </w:t>
      </w:r>
      <w:proofErr w:type="spellStart"/>
      <w:r w:rsidRPr="00AA0C43">
        <w:t>answer,the</w:t>
      </w:r>
      <w:proofErr w:type="spellEnd"/>
      <w:r w:rsidRPr="00AA0C43">
        <w:t xml:space="preserve"> probability that he guesses right is 1/</w:t>
      </w:r>
      <w:proofErr w:type="spellStart"/>
      <w:r w:rsidRPr="00AA0C43">
        <w:t>m.If</w:t>
      </w:r>
      <w:proofErr w:type="spellEnd"/>
      <w:r w:rsidRPr="00AA0C43">
        <w:t xml:space="preserve"> student A does right in this question, what’s the probability that he knows the answer?</w:t>
      </w:r>
    </w:p>
    <w:p w14:paraId="349509AF" w14:textId="2812C283" w:rsidR="00AB313D" w:rsidRDefault="00AB313D"/>
    <w:p w14:paraId="72BCD608" w14:textId="30778B5B" w:rsidR="00AA0C43" w:rsidRDefault="00AA0C43">
      <w:r>
        <w:rPr>
          <w:rFonts w:hint="eastAsia"/>
        </w:rPr>
        <w:t>A</w:t>
      </w:r>
      <w:r>
        <w:t>nswer 3:</w:t>
      </w:r>
    </w:p>
    <w:p w14:paraId="333A86B4" w14:textId="77777777" w:rsidR="00AA0C43" w:rsidRPr="00AA0C43" w:rsidRDefault="00AA0C43" w:rsidP="00AA0C43">
      <w:r>
        <w:rPr>
          <w:rFonts w:hint="eastAsia"/>
        </w:rPr>
        <w:t xml:space="preserve"> </w:t>
      </w:r>
      <w:r>
        <w:t xml:space="preserve">    </w:t>
      </w:r>
      <w:r w:rsidRPr="00AA0C43">
        <w:rPr>
          <w:rFonts w:hint="eastAsia"/>
        </w:rPr>
        <w:t>L</w:t>
      </w:r>
      <w:r w:rsidRPr="00AA0C43">
        <w:t xml:space="preserve">et c be the event that student A does right in this </w:t>
      </w:r>
      <w:proofErr w:type="spellStart"/>
      <w:r w:rsidRPr="00AA0C43">
        <w:t>question</w:t>
      </w:r>
      <w:proofErr w:type="gramStart"/>
      <w:r w:rsidRPr="00AA0C43">
        <w:t>,and</w:t>
      </w:r>
      <w:proofErr w:type="spellEnd"/>
      <w:proofErr w:type="gramEnd"/>
      <w:r w:rsidRPr="00AA0C43">
        <w:t xml:space="preserve"> k be the event that student A knows the answer</w:t>
      </w:r>
    </w:p>
    <w:p w14:paraId="7529F3E1" w14:textId="340E7C53" w:rsidR="00AA0C43" w:rsidRDefault="00AA0C43" w:rsidP="00AA0C43">
      <w:pPr>
        <w:ind w:firstLineChars="500" w:firstLine="1200"/>
      </w:pPr>
      <w:r w:rsidRPr="00AA0C43">
        <w:object w:dxaOrig="3680" w:dyaOrig="2320" w14:anchorId="627B6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8pt;height:115.8pt" o:ole="">
            <v:imagedata r:id="rId8" o:title=""/>
          </v:shape>
          <o:OLEObject Type="Embed" ProgID="Equation.DSMT4" ShapeID="_x0000_i1025" DrawAspect="Content" ObjectID="_1613749235" r:id="rId9"/>
        </w:object>
      </w:r>
    </w:p>
    <w:p w14:paraId="024AD509" w14:textId="018D9F39" w:rsidR="00AA0C43" w:rsidRDefault="00AA0C43">
      <w:pPr>
        <w:rPr>
          <w:u w:val="thick"/>
        </w:rPr>
      </w:pPr>
      <w:r>
        <w:rPr>
          <w:u w:val="thick"/>
        </w:rPr>
        <w:t xml:space="preserve">                                                                      </w:t>
      </w:r>
    </w:p>
    <w:p w14:paraId="3122023C" w14:textId="3C8794DD" w:rsidR="00AA0C43" w:rsidRDefault="00AA0C43">
      <w:r>
        <w:rPr>
          <w:rFonts w:hint="eastAsia"/>
        </w:rPr>
        <w:t>Q</w:t>
      </w:r>
      <w:r>
        <w:t>uestion 4:</w:t>
      </w:r>
    </w:p>
    <w:p w14:paraId="3D3F3E9D" w14:textId="77777777" w:rsidR="000D7631" w:rsidRPr="000D7631" w:rsidRDefault="00AA0C43" w:rsidP="000D7631">
      <w:r>
        <w:rPr>
          <w:rFonts w:hint="eastAsia"/>
        </w:rPr>
        <w:t xml:space="preserve"> </w:t>
      </w:r>
      <w:r>
        <w:t xml:space="preserve">    </w:t>
      </w:r>
      <w:r w:rsidR="000D7631" w:rsidRPr="000D7631">
        <w:t>A basketball team consists of 6 frontcourt and 4 backcourt players. If players are divided into roommates at random, what is the probability that there will be exactly two roommate pairs made up of a backcourt and a frontcourt player?</w:t>
      </w:r>
    </w:p>
    <w:p w14:paraId="3866C9B0" w14:textId="6591C260" w:rsidR="00AA0C43" w:rsidRDefault="00AA0C43"/>
    <w:p w14:paraId="23DAC567" w14:textId="7DC2F5F7" w:rsidR="000D7631" w:rsidRDefault="000D7631">
      <w:r>
        <w:rPr>
          <w:rFonts w:hint="eastAsia"/>
        </w:rPr>
        <w:t>A</w:t>
      </w:r>
      <w:r>
        <w:t>nswer 4:</w:t>
      </w:r>
    </w:p>
    <w:p w14:paraId="45DC926E" w14:textId="15B4B6AF" w:rsidR="000D7631" w:rsidRPr="000D7631" w:rsidRDefault="000D7631" w:rsidP="000D7631">
      <w:r>
        <w:rPr>
          <w:rFonts w:hint="eastAsia"/>
        </w:rPr>
        <w:t xml:space="preserve"> </w:t>
      </w:r>
      <w:r>
        <w:t xml:space="preserve">    </w:t>
      </w:r>
      <w:r w:rsidRPr="000D7631">
        <w:t xml:space="preserve">There are (10)!/25 different divisions of the 10 players into a first roommate pair, a second roommate pair, and so on. Hence, there are (10)!/(5!25) divisions into 5 roommate pairs. There are 6 2 4 2 ways of choosing the frontcourt and backcourt players to be in the mixed roommate pairs and then 2 ways of pairing them up. As there is then 1 way to pair up the remaining two backcourt players and 4!/(2!2^2) = 3 ways of making two roommate pairs from the remaining four frontcourt players, the desired probability is P{2 mixed pairs} =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         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bSup>
            <m:r>
              <w:rPr>
                <w:rFonts w:ascii="MS Gothic" w:eastAsia="MS Gothic" w:hAnsi="MS Gothic" w:cs="MS Gothic" w:hint="eastAsia"/>
                <w:sz w:val="32"/>
                <w:szCs w:val="32"/>
              </w:rPr>
              <m:t>*</m:t>
            </m:r>
            <m:sSubSup>
              <m:sSub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bSup>
            <m:r>
              <w:rPr>
                <w:rFonts w:ascii="MS Gothic" w:eastAsia="MS Gothic" w:hAnsi="MS Gothic" w:cs="MS Gothic" w:hint="eastAsia"/>
                <w:sz w:val="32"/>
                <w:szCs w:val="32"/>
              </w:rPr>
              <m:t>*</m:t>
            </m:r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MS Gothic" w:eastAsia="MS Gothic" w:hAnsi="MS Gothic" w:cs="MS Gothic" w:hint="eastAsia"/>
                <w:sz w:val="32"/>
                <w:szCs w:val="32"/>
              </w:rPr>
              <m:t>*</m:t>
            </m:r>
            <m:r>
              <w:rPr>
                <w:rFonts w:ascii="Cambria Math" w:hAnsi="Cambria Math"/>
                <w:sz w:val="32"/>
                <w:szCs w:val="32"/>
              </w:rPr>
              <m:t>3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0!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5!</m:t>
                </m:r>
                <m:r>
                  <m:rPr>
                    <m:sty m:val="p"/>
                  </m:rPr>
                  <w:rPr>
                    <w:rFonts w:ascii="MS Gothic" w:eastAsia="MS Gothic" w:hAnsi="MS Gothic" w:cs="MS Gothic" w:hint="eastAsia"/>
                    <w:sz w:val="32"/>
                    <w:szCs w:val="32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)</m:t>
            </m:r>
          </m:den>
        </m:f>
      </m:oMath>
      <w:r w:rsidRPr="000D7631">
        <w:rPr>
          <w:sz w:val="32"/>
          <w:szCs w:val="32"/>
        </w:rPr>
        <w:t xml:space="preserve"> </w:t>
      </w:r>
      <w:r w:rsidRPr="000D7631">
        <w:t xml:space="preserve">  =  0.5714</w:t>
      </w:r>
    </w:p>
    <w:p w14:paraId="3E714776" w14:textId="72F778E3" w:rsidR="000D7631" w:rsidRDefault="000D7631">
      <w:pPr>
        <w:rPr>
          <w:u w:val="thick"/>
        </w:rPr>
      </w:pPr>
      <w:r>
        <w:rPr>
          <w:u w:val="thick"/>
        </w:rPr>
        <w:t xml:space="preserve">                                                                       </w:t>
      </w:r>
    </w:p>
    <w:p w14:paraId="6749EF69" w14:textId="1A727B6B" w:rsidR="000D7631" w:rsidRDefault="000D7631">
      <w:pPr>
        <w:rPr>
          <w:rFonts w:hint="eastAsia"/>
        </w:rPr>
      </w:pPr>
    </w:p>
    <w:p w14:paraId="732354BF" w14:textId="77777777" w:rsidR="007A22C5" w:rsidRDefault="007A22C5">
      <w:pPr>
        <w:rPr>
          <w:rFonts w:hint="eastAsia"/>
        </w:rPr>
      </w:pPr>
    </w:p>
    <w:p w14:paraId="2D7723BE" w14:textId="77777777" w:rsidR="007A22C5" w:rsidRDefault="007A22C5">
      <w:pPr>
        <w:rPr>
          <w:rFonts w:hint="eastAsia"/>
        </w:rPr>
      </w:pPr>
    </w:p>
    <w:p w14:paraId="4EA2E958" w14:textId="77777777" w:rsidR="007A22C5" w:rsidRDefault="007A22C5"/>
    <w:p w14:paraId="456B7EE6" w14:textId="77777777" w:rsidR="007A22C5" w:rsidRDefault="007A22C5" w:rsidP="007A22C5">
      <w:r>
        <w:rPr>
          <w:rFonts w:hint="eastAsia"/>
        </w:rPr>
        <w:lastRenderedPageBreak/>
        <w:t>Q</w:t>
      </w:r>
      <w:r>
        <w:t>uestion 5:</w:t>
      </w:r>
    </w:p>
    <w:p w14:paraId="47F020FC" w14:textId="77777777" w:rsidR="007A22C5" w:rsidRPr="00C42A0D" w:rsidRDefault="007A22C5" w:rsidP="007A22C5">
      <w:r>
        <w:rPr>
          <w:rFonts w:hint="eastAsia"/>
        </w:rPr>
        <w:t xml:space="preserve"> </w:t>
      </w:r>
      <w:r>
        <w:t xml:space="preserve">    </w:t>
      </w:r>
      <w:r w:rsidRPr="00C42A0D">
        <w:t xml:space="preserve">There is a 10 people badminton team in the Department of EE. 3 of them are freshmen, 4 of them are sophomore, </w:t>
      </w:r>
      <w:proofErr w:type="gramStart"/>
      <w:r w:rsidRPr="00C42A0D">
        <w:t>the</w:t>
      </w:r>
      <w:proofErr w:type="gramEnd"/>
      <w:r w:rsidRPr="00C42A0D">
        <w:t xml:space="preserve"> rest of them are junior. Now, they are going to participate in a contest. </w:t>
      </w:r>
      <w:r>
        <w:rPr>
          <w:rFonts w:hint="eastAsia"/>
        </w:rPr>
        <w:t>All of them will be</w:t>
      </w:r>
      <w:r w:rsidRPr="00C42A0D">
        <w:t xml:space="preserve"> divided into five groups</w:t>
      </w:r>
      <w:r>
        <w:rPr>
          <w:rFonts w:hint="eastAsia"/>
        </w:rPr>
        <w:t xml:space="preserve"> randomly</w:t>
      </w:r>
      <w:r>
        <w:t xml:space="preserve"> </w:t>
      </w:r>
      <w:r>
        <w:rPr>
          <w:rFonts w:hint="eastAsia"/>
        </w:rPr>
        <w:t xml:space="preserve">to play in doubles </w:t>
      </w:r>
      <w:r>
        <w:t xml:space="preserve">with </w:t>
      </w:r>
      <w:r>
        <w:rPr>
          <w:rFonts w:hint="eastAsia"/>
        </w:rPr>
        <w:t xml:space="preserve">the </w:t>
      </w:r>
      <w:r>
        <w:t>probability</w:t>
      </w:r>
      <w:r>
        <w:rPr>
          <w:rFonts w:hint="eastAsia"/>
        </w:rPr>
        <w:t xml:space="preserve"> of every outcome </w:t>
      </w:r>
      <w:proofErr w:type="spellStart"/>
      <w:r>
        <w:rPr>
          <w:rFonts w:hint="eastAsia"/>
        </w:rPr>
        <w:t>equal.What</w:t>
      </w:r>
      <w:proofErr w:type="spellEnd"/>
      <w:r>
        <w:rPr>
          <w:rFonts w:hint="eastAsia"/>
        </w:rPr>
        <w:t xml:space="preserve"> is the probability of the distribution that everyone has a teammate </w:t>
      </w:r>
      <w:r>
        <w:t>with</w:t>
      </w:r>
      <w:r>
        <w:rPr>
          <w:rFonts w:hint="eastAsia"/>
        </w:rPr>
        <w:t xml:space="preserve"> different grade?</w:t>
      </w:r>
    </w:p>
    <w:p w14:paraId="622E3ECF" w14:textId="77777777" w:rsidR="007A22C5" w:rsidRDefault="007A22C5" w:rsidP="007A22C5"/>
    <w:p w14:paraId="232C6E2E" w14:textId="77777777" w:rsidR="007A22C5" w:rsidRDefault="007A22C5" w:rsidP="007A22C5">
      <w:r>
        <w:rPr>
          <w:rFonts w:hint="eastAsia"/>
        </w:rPr>
        <w:t>A</w:t>
      </w:r>
      <w:r>
        <w:t>nswer 5:</w:t>
      </w:r>
    </w:p>
    <w:p w14:paraId="7A8BB286" w14:textId="0C7A2127" w:rsidR="007A22C5" w:rsidRDefault="007A22C5" w:rsidP="007A22C5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First, the sample space is</w:t>
      </w:r>
      <w:r>
        <w:rPr>
          <w:rFonts w:hint="eastAsia"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/5!=</m:t>
        </m:r>
      </m:oMath>
      <w:r>
        <w:rPr>
          <w:rFonts w:hint="eastAsia"/>
        </w:rPr>
        <w:t>945</w:t>
      </w:r>
      <w:r>
        <w:rPr>
          <w:rFonts w:hint="eastAsia"/>
        </w:rPr>
        <w:t xml:space="preserve"> ways</w:t>
      </w:r>
      <w:bookmarkStart w:id="0" w:name="_GoBack"/>
      <w:bookmarkEnd w:id="0"/>
    </w:p>
    <w:p w14:paraId="5C4CBA63" w14:textId="77777777" w:rsidR="007A22C5" w:rsidRDefault="007A22C5" w:rsidP="007A22C5">
      <w:pPr>
        <w:rPr>
          <w:rFonts w:hint="eastAsia"/>
        </w:rPr>
      </w:pPr>
      <w:r w:rsidRPr="00CA1CA2">
        <w:t xml:space="preserve">Apparently, 2 sophomore go with 2 freshmen, and the other 2 sophomore go with 2 </w:t>
      </w:r>
      <w:proofErr w:type="spellStart"/>
      <w:r w:rsidRPr="00CA1CA2">
        <w:t>junoirs</w:t>
      </w:r>
      <w:proofErr w:type="spellEnd"/>
      <w:r w:rsidRPr="00CA1CA2">
        <w:t>, all of the 4 pairs should be permutations respectively.</w:t>
      </w:r>
      <w:r w:rsidRPr="00CA1CA2">
        <w:br/>
        <w:t>Eventually, there will be left 1 freshman and 1 junior.</w:t>
      </w:r>
      <w:r w:rsidRPr="00CA1CA2">
        <w:br/>
        <w:t>According to our analysis</w:t>
      </w:r>
      <w:proofErr w:type="gramStart"/>
      <w:r w:rsidRPr="00CA1CA2">
        <w:t xml:space="preserve">,  </w:t>
      </w:r>
      <w:proofErr w:type="gramEnd"/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2!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2!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</m:oMath>
      <w:r w:rsidRPr="00CA1CA2">
        <w:t>=216</w:t>
      </w:r>
      <w:r>
        <w:rPr>
          <w:rFonts w:hint="eastAsia"/>
        </w:rPr>
        <w:t xml:space="preserve"> ways</w:t>
      </w:r>
    </w:p>
    <w:p w14:paraId="06973D9D" w14:textId="77777777" w:rsidR="007A22C5" w:rsidRDefault="007A22C5" w:rsidP="007A22C5">
      <w:r>
        <w:rPr>
          <w:rFonts w:hint="eastAsia"/>
        </w:rPr>
        <w:t xml:space="preserve">The </w:t>
      </w:r>
      <w:proofErr w:type="gramStart"/>
      <w:r>
        <w:rPr>
          <w:rFonts w:hint="eastAsia"/>
        </w:rPr>
        <w:t xml:space="preserve">probability of the distribution that everyone has a teammate </w:t>
      </w:r>
      <w:r>
        <w:t>with</w:t>
      </w:r>
      <w:r>
        <w:rPr>
          <w:rFonts w:hint="eastAsia"/>
        </w:rPr>
        <w:t xml:space="preserve"> different grade are</w:t>
      </w:r>
      <w:proofErr w:type="gramEnd"/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16</m:t>
            </m:r>
          </m:num>
          <m:den>
            <m:r>
              <w:rPr>
                <w:rFonts w:ascii="Cambria Math" w:hAnsi="Cambria Math"/>
              </w:rPr>
              <m:t>94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5</m:t>
            </m:r>
          </m:den>
        </m:f>
        <m:r>
          <w:rPr>
            <w:rFonts w:ascii="Cambria Math" w:hAnsi="Cambria Math"/>
          </w:rPr>
          <m:t>=0.228</m:t>
        </m:r>
      </m:oMath>
    </w:p>
    <w:p w14:paraId="02F44E78" w14:textId="3CAC6DC7" w:rsidR="008E6EA5" w:rsidRDefault="008E6EA5">
      <w:pPr>
        <w:rPr>
          <w:u w:val="thick"/>
        </w:rPr>
      </w:pPr>
      <w:r>
        <w:rPr>
          <w:rFonts w:hint="eastAsia"/>
          <w:u w:val="thick"/>
        </w:rPr>
        <w:t xml:space="preserve"> </w:t>
      </w:r>
      <w:r>
        <w:rPr>
          <w:u w:val="thick"/>
        </w:rPr>
        <w:t xml:space="preserve">                                                                     </w:t>
      </w:r>
    </w:p>
    <w:p w14:paraId="3DFC5252" w14:textId="77777777" w:rsidR="008E6EA5" w:rsidRPr="008E6EA5" w:rsidRDefault="008E6EA5">
      <w:pPr>
        <w:rPr>
          <w:u w:val="thick"/>
        </w:rPr>
      </w:pPr>
    </w:p>
    <w:sectPr w:rsidR="008E6EA5" w:rsidRPr="008E6EA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884834"/>
    <w:multiLevelType w:val="hybridMultilevel"/>
    <w:tmpl w:val="A9D4AC66"/>
    <w:lvl w:ilvl="0" w:tplc="72CEB3C8">
      <w:start w:val="9"/>
      <w:numFmt w:val="bullet"/>
      <w:lvlText w:val=""/>
      <w:lvlJc w:val="left"/>
      <w:pPr>
        <w:ind w:left="840" w:hanging="360"/>
      </w:pPr>
      <w:rPr>
        <w:rFonts w:ascii="Wingdings" w:eastAsia="標楷體" w:hAnsi="Wingdings" w:cstheme="minorHAnsi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0DB6"/>
    <w:rsid w:val="000D7079"/>
    <w:rsid w:val="000D7631"/>
    <w:rsid w:val="001611C3"/>
    <w:rsid w:val="004D0DB6"/>
    <w:rsid w:val="0052005C"/>
    <w:rsid w:val="007A22C5"/>
    <w:rsid w:val="008E6EA5"/>
    <w:rsid w:val="0099603B"/>
    <w:rsid w:val="009A2D67"/>
    <w:rsid w:val="009F6060"/>
    <w:rsid w:val="00AA0C43"/>
    <w:rsid w:val="00AB313D"/>
    <w:rsid w:val="00BB3CD1"/>
    <w:rsid w:val="00C42A0D"/>
    <w:rsid w:val="00C70FA4"/>
    <w:rsid w:val="00CA1CA2"/>
    <w:rsid w:val="00CF0149"/>
    <w:rsid w:val="00D020FB"/>
    <w:rsid w:val="00D033B0"/>
    <w:rsid w:val="00D1007C"/>
    <w:rsid w:val="00DD7908"/>
    <w:rsid w:val="00F22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50D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F606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220A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F220AB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F606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220A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F220A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037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3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43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4</Pages>
  <Words>736</Words>
  <Characters>4200</Characters>
  <Application>Microsoft Office Word</Application>
  <DocSecurity>0</DocSecurity>
  <Lines>35</Lines>
  <Paragraphs>9</Paragraphs>
  <ScaleCrop>false</ScaleCrop>
  <Company/>
  <LinksUpToDate>false</LinksUpToDate>
  <CharactersWithSpaces>4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</dc:creator>
  <cp:keywords/>
  <dc:description/>
  <cp:lastModifiedBy>saw38</cp:lastModifiedBy>
  <cp:revision>16</cp:revision>
  <dcterms:created xsi:type="dcterms:W3CDTF">2019-03-08T14:32:00Z</dcterms:created>
  <dcterms:modified xsi:type="dcterms:W3CDTF">2019-03-10T10:54:00Z</dcterms:modified>
</cp:coreProperties>
</file>